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308" r:id="rId6"/>
    <p:sldId id="292" r:id="rId7"/>
    <p:sldId id="301" r:id="rId8"/>
    <p:sldId id="303" r:id="rId9"/>
    <p:sldId id="310" r:id="rId10"/>
    <p:sldId id="283" r:id="rId11"/>
    <p:sldId id="294" r:id="rId12"/>
    <p:sldId id="297" r:id="rId13"/>
    <p:sldId id="296" r:id="rId14"/>
    <p:sldId id="285" r:id="rId15"/>
    <p:sldId id="300" r:id="rId16"/>
    <p:sldId id="298" r:id="rId17"/>
    <p:sldId id="299" r:id="rId18"/>
    <p:sldId id="309" r:id="rId19"/>
    <p:sldId id="306" r:id="rId20"/>
    <p:sldId id="313" r:id="rId21"/>
    <p:sldId id="312" r:id="rId22"/>
    <p:sldId id="311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C2A4"/>
    <a:srgbClr val="E0EBF5"/>
    <a:srgbClr val="3E5C61"/>
    <a:srgbClr val="D4E1E4"/>
    <a:srgbClr val="FFFFFF"/>
    <a:srgbClr val="991B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5" autoAdjust="0"/>
    <p:restoredTop sz="93689" autoAdjust="0"/>
  </p:normalViewPr>
  <p:slideViewPr>
    <p:cSldViewPr snapToGrid="0" snapToObjects="1">
      <p:cViewPr varScale="1">
        <p:scale>
          <a:sx n="142" d="100"/>
          <a:sy n="142" d="100"/>
        </p:scale>
        <p:origin x="192" y="792"/>
      </p:cViewPr>
      <p:guideLst>
        <p:guide orient="horz" pos="1620"/>
        <p:guide pos="2880"/>
        <p:guide pos="29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152" cy="7315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pixabay.com/photos/roller-coaster-people-thrill-park-1553342/" TargetMode="External"/><Relationship Id="rId5" Type="http://schemas.openxmlformats.org/officeDocument/2006/relationships/hyperlink" Target="https://capovelo.com/eric-barone-sets-new-downhill-speed-record/" TargetMode="External"/><Relationship Id="rId4" Type="http://schemas.openxmlformats.org/officeDocument/2006/relationships/hyperlink" Target="https://www.pexels.com/photo/aerial-photography-of-bridge-1682407/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9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I notice, I wond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0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Fisk, T. (N.D.). Aerial Photograph of Bridge [Photograph]. </a:t>
            </a:r>
            <a:r>
              <a:rPr lang="en-US" sz="11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exels</a:t>
            </a: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www.pexels.com/photo/aerial-photography-of-bridge-1682407/</a:t>
            </a:r>
            <a:endParaRPr lang="en-US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ored, R. (2015, April 10). French stuntman Éric Barone broke the cycling speed record on a ski slope in the French Alps [Photograph]. Capo Velo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5"/>
              </a:rPr>
              <a:t>https://capovelo.com/eric-barone-sets-new-downhill-speed-record/</a:t>
            </a:r>
            <a:endParaRPr lang="en-US" sz="11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rennan, P. (2016, August 1). Roller Coaster [Photograph]. </a:t>
            </a:r>
            <a:r>
              <a:rPr lang="en-US" sz="11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ixabay</a:t>
            </a: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6"/>
              </a:rPr>
              <a:t>https://pixabay.com/photos/roller-coaster-people-thrill-park-1553342/</a:t>
            </a: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615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Commit and Tos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768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Muddiest poin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0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590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19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desmos.com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7" Type="http://schemas.openxmlformats.org/officeDocument/2006/relationships/image" Target="../media/image10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13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ketch your </a:t>
            </a:r>
            <a:r>
              <a:rPr lang="en-US" b="1" dirty="0"/>
              <a:t>prediction of what the new graph</a:t>
            </a:r>
            <a:r>
              <a:rPr lang="en-US" dirty="0"/>
              <a:t> should look like using a </a:t>
            </a:r>
            <a:r>
              <a:rPr lang="en-US" b="1" dirty="0">
                <a:solidFill>
                  <a:schemeClr val="accent4"/>
                </a:solidFill>
              </a:rPr>
              <a:t>colored pencil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ing Desmos, sketch </a:t>
            </a:r>
            <a:r>
              <a:rPr lang="en-US" b="1" dirty="0"/>
              <a:t>the correct graph</a:t>
            </a:r>
            <a:r>
              <a:rPr lang="en-US" dirty="0"/>
              <a:t> in </a:t>
            </a:r>
            <a:r>
              <a:rPr lang="en-US" b="1" dirty="0"/>
              <a:t>pencil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</p:spTree>
    <p:extLst>
      <p:ext uri="{BB962C8B-B14F-4D97-AF65-F5344CB8AC3E}">
        <p14:creationId xmlns:p14="http://schemas.microsoft.com/office/powerpoint/2010/main" val="3135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5E4657-8AE9-4E06-B646-BB5AFC591A14}"/>
              </a:ext>
            </a:extLst>
          </p:cNvPr>
          <p:cNvSpPr txBox="1"/>
          <p:nvPr/>
        </p:nvSpPr>
        <p:spPr>
          <a:xfrm rot="20968214">
            <a:off x="1420939" y="1531362"/>
            <a:ext cx="1473566" cy="207025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2400" dirty="0"/>
          </a:p>
          <a:p>
            <a:pPr algn="ctr"/>
            <a:r>
              <a:rPr lang="en-US" sz="2400" dirty="0"/>
              <a:t>Follow Card Rules</a:t>
            </a:r>
          </a:p>
          <a:p>
            <a:pPr algn="ctr"/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80D5D-FEF0-4384-9690-055B29E485B6}"/>
              </a:ext>
            </a:extLst>
          </p:cNvPr>
          <p:cNvSpPr txBox="1"/>
          <p:nvPr/>
        </p:nvSpPr>
        <p:spPr>
          <a:xfrm>
            <a:off x="4338466" y="1414149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786185-AE99-40B8-A647-D4CCDCE04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9691" y="1992160"/>
            <a:ext cx="2636063" cy="267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41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re your predictions correct?</a:t>
            </a:r>
          </a:p>
          <a:p>
            <a:r>
              <a:rPr lang="en-US" sz="2800" dirty="0"/>
              <a:t>If not, do you know why?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Reflection</a:t>
            </a:r>
          </a:p>
        </p:txBody>
      </p:sp>
    </p:spTree>
    <p:extLst>
      <p:ext uri="{BB962C8B-B14F-4D97-AF65-F5344CB8AC3E}">
        <p14:creationId xmlns:p14="http://schemas.microsoft.com/office/powerpoint/2010/main" val="378512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id="{196EE789-6A6F-4E21-8FF5-C0E839343D4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74942" y="483713"/>
            <a:ext cx="2423816" cy="2876933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mmit and Tos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317938"/>
            <a:ext cx="5849537" cy="344825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in front of th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after the plus sign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 these numbers represent?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B03086B4-B232-426B-AC3F-C41F191D20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0839" y="456004"/>
            <a:ext cx="2423816" cy="28769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478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hat’s the definition?</a:t>
            </a:r>
          </a:p>
          <a:p>
            <a:pPr lvl="1"/>
            <a:r>
              <a:rPr lang="en-US" sz="2400" dirty="0"/>
              <a:t>slope:</a:t>
            </a:r>
          </a:p>
          <a:p>
            <a:pPr lvl="1"/>
            <a:r>
              <a:rPr lang="en-US" sz="2400" dirty="0"/>
              <a:t>y-intercept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Your Own Words</a:t>
            </a:r>
          </a:p>
        </p:txBody>
      </p:sp>
    </p:spTree>
    <p:extLst>
      <p:ext uri="{BB962C8B-B14F-4D97-AF65-F5344CB8AC3E}">
        <p14:creationId xmlns:p14="http://schemas.microsoft.com/office/powerpoint/2010/main" val="3359667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sz="2800" dirty="0"/>
              <a:t>Fold the handout in half, like a </a:t>
            </a:r>
            <a:br>
              <a:rPr lang="en-US" sz="2800" dirty="0"/>
            </a:br>
            <a:r>
              <a:rPr lang="en-US" sz="2800" dirty="0"/>
              <a:t>hot dog, along the solid lin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Unfold your paper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Cut along the dashed line from one edge to the fold.</a:t>
            </a:r>
          </a:p>
          <a:p>
            <a:pPr marL="0" indent="0">
              <a:buNone/>
            </a:pPr>
            <a:r>
              <a:rPr lang="en-US" sz="2800" dirty="0"/>
              <a:t>You will have 6 flaps that you can lift to see the definitions. Next, we will write the definitions.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79C32E1-F8A2-489F-A9D0-8E21903CDBC9}"/>
              </a:ext>
            </a:extLst>
          </p:cNvPr>
          <p:cNvGrpSpPr/>
          <p:nvPr/>
        </p:nvGrpSpPr>
        <p:grpSpPr>
          <a:xfrm>
            <a:off x="6068786" y="1164497"/>
            <a:ext cx="2618014" cy="1017059"/>
            <a:chOff x="5897361" y="615996"/>
            <a:chExt cx="2618014" cy="1017059"/>
          </a:xfrm>
        </p:grpSpPr>
        <p:sp>
          <p:nvSpPr>
            <p:cNvPr id="8" name="Parallelogram 7">
              <a:extLst>
                <a:ext uri="{FF2B5EF4-FFF2-40B4-BE49-F238E27FC236}">
                  <a16:creationId xmlns:a16="http://schemas.microsoft.com/office/drawing/2014/main" id="{30256BC0-1BA3-4CFA-8174-42899F368A92}"/>
                </a:ext>
              </a:extLst>
            </p:cNvPr>
            <p:cNvSpPr/>
            <p:nvPr/>
          </p:nvSpPr>
          <p:spPr>
            <a:xfrm>
              <a:off x="6196179" y="675935"/>
              <a:ext cx="2267798" cy="797311"/>
            </a:xfrm>
            <a:prstGeom prst="parallelogram">
              <a:avLst>
                <a:gd name="adj" fmla="val 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A489215-2AF0-4C85-BC84-9AD7F01BB2E5}"/>
                </a:ext>
              </a:extLst>
            </p:cNvPr>
            <p:cNvSpPr/>
            <p:nvPr/>
          </p:nvSpPr>
          <p:spPr>
            <a:xfrm>
              <a:off x="5948755" y="675934"/>
              <a:ext cx="2515224" cy="881450"/>
            </a:xfrm>
            <a:prstGeom prst="parallelogram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Text&#10;&#10;Description automatically generated with medium confidence">
              <a:extLst>
                <a:ext uri="{FF2B5EF4-FFF2-40B4-BE49-F238E27FC236}">
                  <a16:creationId xmlns:a16="http://schemas.microsoft.com/office/drawing/2014/main" id="{4E4D5928-02FC-4063-9D0D-6EF033EAE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6697838" y="-184481"/>
              <a:ext cx="1017059" cy="2618014"/>
            </a:xfrm>
            <a:prstGeom prst="parallelogram">
              <a:avLst>
                <a:gd name="adj" fmla="val 786"/>
              </a:avLst>
            </a:prstGeom>
            <a:scene3d>
              <a:camera prst="isometricLeftDown">
                <a:rot lat="1800000" lon="1800000" rev="0"/>
              </a:camera>
              <a:lightRig rig="threePt" dir="t"/>
            </a:scene3d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CA9B021-D003-4333-AAF8-DC29864DA2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1393" y="675934"/>
              <a:ext cx="2302586" cy="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7EE125C-90DE-4A47-8071-C07C593B8A28}"/>
              </a:ext>
            </a:extLst>
          </p:cNvPr>
          <p:cNvSpPr txBox="1"/>
          <p:nvPr/>
        </p:nvSpPr>
        <p:spPr>
          <a:xfrm>
            <a:off x="6337624" y="959116"/>
            <a:ext cx="22977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— — — — fold — — — —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6CBF008-F1E1-4814-8508-8DC2C378CF51}"/>
              </a:ext>
            </a:extLst>
          </p:cNvPr>
          <p:cNvGrpSpPr/>
          <p:nvPr/>
        </p:nvGrpSpPr>
        <p:grpSpPr>
          <a:xfrm rot="1094763">
            <a:off x="6107840" y="2030955"/>
            <a:ext cx="550229" cy="550229"/>
            <a:chOff x="6224985" y="4170408"/>
            <a:chExt cx="550229" cy="550229"/>
          </a:xfrm>
        </p:grpSpPr>
        <p:pic>
          <p:nvPicPr>
            <p:cNvPr id="16" name="Graphic 15" descr="Scissors with solid fill">
              <a:extLst>
                <a:ext uri="{FF2B5EF4-FFF2-40B4-BE49-F238E27FC236}">
                  <a16:creationId xmlns:a16="http://schemas.microsoft.com/office/drawing/2014/main" id="{102ADCD6-7E3C-4F54-8255-64E2D1D8B7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8715903">
              <a:off x="6224985" y="4170408"/>
              <a:ext cx="550229" cy="550229"/>
            </a:xfrm>
            <a:prstGeom prst="rect">
              <a:avLst/>
            </a:prstGeom>
          </p:spPr>
        </p:pic>
        <p:pic>
          <p:nvPicPr>
            <p:cNvPr id="14" name="Graphic 13" descr="Scissors outline">
              <a:extLst>
                <a:ext uri="{FF2B5EF4-FFF2-40B4-BE49-F238E27FC236}">
                  <a16:creationId xmlns:a16="http://schemas.microsoft.com/office/drawing/2014/main" id="{D72BC41C-4EA4-4EEC-9CA5-8111282D03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 rot="8700000">
              <a:off x="6224989" y="4171993"/>
              <a:ext cx="548640" cy="5486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8114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/>
          </a:p>
          <a:p>
            <a:endParaRPr lang="en-US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035F969-3871-4F9F-A116-0BC3075E9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737" y="1164497"/>
            <a:ext cx="2636063" cy="267416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E2E9ED-0A43-4901-9B95-DD8BEAA54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35715"/>
              </p:ext>
            </p:extLst>
          </p:nvPr>
        </p:nvGraphicFramePr>
        <p:xfrm>
          <a:off x="767892" y="1165225"/>
          <a:ext cx="469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914400" progId="Equation.DSMT4">
                  <p:embed/>
                </p:oleObj>
              </mc:Choice>
              <mc:Fallback>
                <p:oleObj name="Equation" r:id="rId3" imgW="4698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892" y="1165225"/>
                        <a:ext cx="469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DF9C646-3110-44B9-8F80-B8A29448DE3F}"/>
              </a:ext>
            </a:extLst>
          </p:cNvPr>
          <p:cNvCxnSpPr>
            <a:cxnSpLocks/>
          </p:cNvCxnSpPr>
          <p:nvPr/>
        </p:nvCxnSpPr>
        <p:spPr>
          <a:xfrm>
            <a:off x="7220371" y="2119585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DB866B-0961-461A-B564-680D9F7C51CC}"/>
              </a:ext>
            </a:extLst>
          </p:cNvPr>
          <p:cNvCxnSpPr>
            <a:cxnSpLocks/>
          </p:cNvCxnSpPr>
          <p:nvPr/>
        </p:nvCxnSpPr>
        <p:spPr>
          <a:xfrm flipH="1" flipV="1">
            <a:off x="7220371" y="2119585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5DA6B5-FD01-4951-B359-B8DF83777F71}"/>
              </a:ext>
            </a:extLst>
          </p:cNvPr>
          <p:cNvCxnSpPr>
            <a:cxnSpLocks/>
          </p:cNvCxnSpPr>
          <p:nvPr/>
        </p:nvCxnSpPr>
        <p:spPr>
          <a:xfrm>
            <a:off x="7985215" y="1608410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ACC0A4E-1145-43A2-9279-B806A088B4C1}"/>
              </a:ext>
            </a:extLst>
          </p:cNvPr>
          <p:cNvCxnSpPr>
            <a:cxnSpLocks/>
          </p:cNvCxnSpPr>
          <p:nvPr/>
        </p:nvCxnSpPr>
        <p:spPr>
          <a:xfrm flipH="1" flipV="1">
            <a:off x="7985215" y="1608410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36FFF65-2233-4578-82CC-91DEAFE503C5}"/>
              </a:ext>
            </a:extLst>
          </p:cNvPr>
          <p:cNvCxnSpPr>
            <a:cxnSpLocks/>
          </p:cNvCxnSpPr>
          <p:nvPr/>
        </p:nvCxnSpPr>
        <p:spPr>
          <a:xfrm>
            <a:off x="6460291" y="2623094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54267AB-92D6-4CE5-B8FE-C11705E41AD4}"/>
              </a:ext>
            </a:extLst>
          </p:cNvPr>
          <p:cNvCxnSpPr>
            <a:cxnSpLocks/>
          </p:cNvCxnSpPr>
          <p:nvPr/>
        </p:nvCxnSpPr>
        <p:spPr>
          <a:xfrm flipH="1" flipV="1">
            <a:off x="6460291" y="2623094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07D32FF-8EB1-4773-9115-8CFA8A680E4C}"/>
              </a:ext>
            </a:extLst>
          </p:cNvPr>
          <p:cNvCxnSpPr>
            <a:cxnSpLocks/>
          </p:cNvCxnSpPr>
          <p:nvPr/>
        </p:nvCxnSpPr>
        <p:spPr>
          <a:xfrm>
            <a:off x="5700211" y="3136131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9D18C3E-784E-4EC3-9AA2-F9CAFBFAB28D}"/>
              </a:ext>
            </a:extLst>
          </p:cNvPr>
          <p:cNvCxnSpPr>
            <a:cxnSpLocks/>
          </p:cNvCxnSpPr>
          <p:nvPr/>
        </p:nvCxnSpPr>
        <p:spPr>
          <a:xfrm flipH="1" flipV="1">
            <a:off x="5700211" y="3136131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78DA43-460C-4869-BD11-4759C3F8B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19213"/>
              </p:ext>
            </p:extLst>
          </p:nvPr>
        </p:nvGraphicFramePr>
        <p:xfrm>
          <a:off x="6628476" y="220624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330120" progId="Equation.DSMT4">
                  <p:embed/>
                </p:oleObj>
              </mc:Choice>
              <mc:Fallback>
                <p:oleObj name="Equation" r:id="rId5" imgW="53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8476" y="2206240"/>
                        <a:ext cx="5334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3D2203-AB13-4529-A68A-972888FC4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381"/>
              </p:ext>
            </p:extLst>
          </p:nvPr>
        </p:nvGraphicFramePr>
        <p:xfrm>
          <a:off x="7073212" y="173752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30120" progId="Equation.DSMT4">
                  <p:embed/>
                </p:oleObj>
              </mc:Choice>
              <mc:Fallback>
                <p:oleObj name="Equation" r:id="rId7" imgW="799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3212" y="1737520"/>
                        <a:ext cx="8001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8151AB-A8AC-4C2B-9FDE-826BBB4F3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8922"/>
              </p:ext>
            </p:extLst>
          </p:nvPr>
        </p:nvGraphicFramePr>
        <p:xfrm>
          <a:off x="767892" y="2619375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914400" progId="Equation.DSMT4">
                  <p:embed/>
                </p:oleObj>
              </mc:Choice>
              <mc:Fallback>
                <p:oleObj name="Equation" r:id="rId9" imgW="4419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892" y="2619375"/>
                        <a:ext cx="441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DE3A6AA-71A5-4077-8AF4-69C06590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8349"/>
              </p:ext>
            </p:extLst>
          </p:nvPr>
        </p:nvGraphicFramePr>
        <p:xfrm>
          <a:off x="742492" y="3921125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4920" imgH="838080" progId="Equation.DSMT4">
                  <p:embed/>
                </p:oleObj>
              </mc:Choice>
              <mc:Fallback>
                <p:oleObj name="Equation" r:id="rId11" imgW="4444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2492" y="3921125"/>
                        <a:ext cx="444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85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88019F-F14C-4642-BC14-4780A8F10C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736" y="1164497"/>
            <a:ext cx="2636063" cy="2674163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point where the function </a:t>
            </a:r>
            <a:br>
              <a:rPr lang="en-US" sz="2800" dirty="0"/>
            </a:br>
            <a:r>
              <a:rPr lang="en-US" sz="2800" dirty="0"/>
              <a:t>crosses 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-axis</a:t>
            </a:r>
          </a:p>
          <a:p>
            <a:r>
              <a:rPr lang="en-US" sz="2800" dirty="0"/>
              <a:t>Written a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+mj-lt"/>
                <a:cs typeface="Times New Roman" panose="02020603050405020304" pitchFamily="18" charset="0"/>
              </a:rPr>
              <a:t>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-intercept of the blue line i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because </a:t>
            </a:r>
            <a:br>
              <a:rPr lang="en-US" sz="2800" dirty="0">
                <a:latin typeface="+mj-lt"/>
                <a:cs typeface="Times New Roman" panose="02020603050405020304" pitchFamily="18" charset="0"/>
              </a:rPr>
            </a:br>
            <a:r>
              <a:rPr lang="en-US" sz="2800" dirty="0">
                <a:latin typeface="+mj-lt"/>
                <a:cs typeface="Times New Roman" panose="02020603050405020304" pitchFamily="18" charset="0"/>
              </a:rPr>
              <a:t>the function crosses 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-axis at that point.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2B435C-F1A2-43B5-84FF-C6C61B384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5299"/>
              </p:ext>
            </p:extLst>
          </p:nvPr>
        </p:nvGraphicFramePr>
        <p:xfrm>
          <a:off x="7414813" y="1481082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78DA43-460C-4869-BD11-4759C3F8B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4813" y="1481082"/>
                        <a:ext cx="6731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63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6670ED-EE76-124A-88B4-DB9DC2B39EE7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0F9AB08F-B441-0F4B-A501-475FFB300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09980C0F-E96E-8B47-B9C4-4512B4E33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ECBC308-4376-B141-A0C4-E8523B5396DD}"/>
              </a:ext>
            </a:extLst>
          </p:cNvPr>
          <p:cNvSpPr txBox="1"/>
          <p:nvPr/>
        </p:nvSpPr>
        <p:spPr>
          <a:xfrm>
            <a:off x="7241166" y="1606143"/>
            <a:ext cx="1419558" cy="1477328"/>
          </a:xfrm>
          <a:prstGeom prst="rect">
            <a:avLst/>
          </a:prstGeom>
          <a:solidFill>
            <a:schemeClr val="accent4">
              <a:alpha val="20000"/>
            </a:scheme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:</a:t>
            </a:r>
            <a:r>
              <a:rPr lang="en-US" b="0" dirty="0"/>
              <a:t> </a:t>
            </a:r>
          </a:p>
          <a:p>
            <a:pPr algn="l"/>
            <a:r>
              <a:rPr lang="en-US" b="0" i="0" dirty="0"/>
              <a:t>the point where the line crosses 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0" i="0" dirty="0"/>
              <a:t>-axi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9484DD-E64E-2349-8FE6-0E608CC182A7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3624603" y="2565356"/>
            <a:ext cx="489898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4C4605-D565-8643-A902-5045C33E5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37383"/>
              </p:ext>
            </p:extLst>
          </p:nvPr>
        </p:nvGraphicFramePr>
        <p:xfrm>
          <a:off x="3008653" y="3424947"/>
          <a:ext cx="123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1562040" progId="Equation.DSMT4">
                  <p:embed/>
                </p:oleObj>
              </mc:Choice>
              <mc:Fallback>
                <p:oleObj name="Equation" r:id="rId3" imgW="123156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0EE9442-FE63-4644-B285-DD745CB79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8653" y="3424947"/>
                        <a:ext cx="1231900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84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0774031-553A-4F50-95DD-CC7CDE1436A9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3" name="Picture 2" descr="Text&#10;&#10;Description automatically generated with medium confidence">
            <a:extLst>
              <a:ext uri="{FF2B5EF4-FFF2-40B4-BE49-F238E27FC236}">
                <a16:creationId xmlns:a16="http://schemas.microsoft.com/office/drawing/2014/main" id="{83C7700B-689E-4457-B4EB-153FA83DF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F3C54D-5C96-4866-98CF-98C83204EE6C}"/>
              </a:ext>
            </a:extLst>
          </p:cNvPr>
          <p:cNvSpPr txBox="1"/>
          <p:nvPr/>
        </p:nvSpPr>
        <p:spPr>
          <a:xfrm>
            <a:off x="159859" y="1611769"/>
            <a:ext cx="1749569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800" b="1" i="1" dirty="0">
                <a:latin typeface="+mj-lt"/>
              </a:rPr>
              <a:t>dependent variable:</a:t>
            </a:r>
            <a:endParaRPr lang="en-US" sz="1800" dirty="0">
              <a:latin typeface="+mj-lt"/>
            </a:endParaRPr>
          </a:p>
          <a:p>
            <a:pPr algn="r"/>
            <a:r>
              <a:rPr lang="en-US" sz="1800" dirty="0">
                <a:latin typeface="+mj-lt"/>
              </a:rPr>
              <a:t>th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latin typeface="+mj-lt"/>
              </a:rPr>
              <a:t>-coordinate of th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ordered pai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0CD1CD-1C17-46E3-B7DA-520AFCA70142}"/>
              </a:ext>
            </a:extLst>
          </p:cNvPr>
          <p:cNvSpPr txBox="1"/>
          <p:nvPr/>
        </p:nvSpPr>
        <p:spPr>
          <a:xfrm>
            <a:off x="4383280" y="3424947"/>
            <a:ext cx="1752067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ctr"/>
            <a:r>
              <a:rPr lang="en-US" dirty="0"/>
              <a:t>independent variable:</a:t>
            </a:r>
            <a:br>
              <a:rPr lang="en-US" dirty="0"/>
            </a:br>
            <a:r>
              <a:rPr lang="en-US" b="0" i="0" dirty="0"/>
              <a:t>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i="0" dirty="0"/>
              <a:t>-coordinate of the </a:t>
            </a:r>
            <a:br>
              <a:rPr lang="en-US" b="0" i="0" dirty="0"/>
            </a:br>
            <a:r>
              <a:rPr lang="en-US" b="0" i="0" dirty="0"/>
              <a:t>ordered pai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C1CD32D-7828-4D75-A1ED-2E31DFE5001D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5029500" y="2565356"/>
            <a:ext cx="229814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46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ope Matter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lope-Intercept Form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5CFA1D-7E35-E040-AB74-6FA2E3F3864E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8881442C-1BB6-104C-9EDD-AB3A09C3A296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Foldable: Slope-Intercept Form</a:t>
            </a:r>
            <a:endParaRPr lang="en-US" dirty="0"/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A432DD60-506A-F541-A4B2-5504E90048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3D7E3C-0A53-2747-B912-2F1CEBB22BAA}"/>
              </a:ext>
            </a:extLst>
          </p:cNvPr>
          <p:cNvSpPr txBox="1"/>
          <p:nvPr/>
        </p:nvSpPr>
        <p:spPr>
          <a:xfrm>
            <a:off x="922242" y="3418553"/>
            <a:ext cx="2408726" cy="1477328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Make sure only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y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is on one side of the equals sign &amp; everything else is on the other side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803B21-81B5-EC4A-BD7B-952C476E5FFE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2126605" y="2571750"/>
            <a:ext cx="1104268" cy="846803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A45F1A5-DB75-6849-9DD6-7B9E0C285881}"/>
              </a:ext>
            </a:extLst>
          </p:cNvPr>
          <p:cNvSpPr txBox="1"/>
          <p:nvPr/>
        </p:nvSpPr>
        <p:spPr>
          <a:xfrm>
            <a:off x="4869180" y="3695552"/>
            <a:ext cx="3046344" cy="1200329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Always simplify!</a:t>
            </a:r>
            <a:b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</a:b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For example, rewrite </a:t>
            </a:r>
            <a:b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</a:b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as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–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84FF8CF-2D1C-6B43-9BA4-513B0E57AFB1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5907819" y="2679590"/>
            <a:ext cx="484533" cy="101596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2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CEF5726-ED5B-B348-8E3F-3F88E976DA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Take a picture of two examples of slope somewhere in the school build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 and select </a:t>
            </a:r>
            <a:br>
              <a:rPr lang="en-US" dirty="0"/>
            </a:br>
            <a:r>
              <a:rPr lang="en-US" i="1" dirty="0"/>
              <a:t>Open 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lick the </a:t>
            </a:r>
            <a:r>
              <a:rPr lang="en-US" i="1" dirty="0"/>
              <a:t>Add Item</a:t>
            </a:r>
            <a:r>
              <a:rPr lang="en-US" dirty="0"/>
              <a:t> (plus sign) button,</a:t>
            </a:r>
            <a:br>
              <a:rPr lang="en-US" dirty="0"/>
            </a:br>
            <a:r>
              <a:rPr lang="en-US" dirty="0"/>
              <a:t>then select </a:t>
            </a:r>
            <a:r>
              <a:rPr lang="en-US" i="1" dirty="0"/>
              <a:t>image</a:t>
            </a:r>
            <a:r>
              <a:rPr lang="en-US" dirty="0"/>
              <a:t> to add your pictur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Find the slope-intercept form of the </a:t>
            </a:r>
            <a:br>
              <a:rPr lang="en-US" dirty="0"/>
            </a:br>
            <a:r>
              <a:rPr lang="en-US" dirty="0"/>
              <a:t>linear equation of the pictur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B962BE67-638B-5041-B1BD-56B6B6CCD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Slopes Around the Schoo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5C03327-767A-C34D-906E-1866C7389508}"/>
              </a:ext>
            </a:extLst>
          </p:cNvPr>
          <p:cNvGrpSpPr/>
          <p:nvPr/>
        </p:nvGrpSpPr>
        <p:grpSpPr>
          <a:xfrm>
            <a:off x="6436629" y="2203321"/>
            <a:ext cx="2486435" cy="1727456"/>
            <a:chOff x="5354350" y="2714424"/>
            <a:chExt cx="2153705" cy="149629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D7AB121-6B4D-BA44-A932-867138FD6D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1399" t="8007" r="25617" b="67937"/>
            <a:stretch/>
          </p:blipFill>
          <p:spPr>
            <a:xfrm>
              <a:off x="5354350" y="2714424"/>
              <a:ext cx="2153705" cy="149629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7443EF2-E44E-A842-8D4C-008AAF9E0F8D}"/>
                </a:ext>
              </a:extLst>
            </p:cNvPr>
            <p:cNvSpPr/>
            <p:nvPr/>
          </p:nvSpPr>
          <p:spPr>
            <a:xfrm>
              <a:off x="5354350" y="2899479"/>
              <a:ext cx="201877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83C437-3B70-1346-A7D7-B8D0AB9BE2F2}"/>
                </a:ext>
              </a:extLst>
            </p:cNvPr>
            <p:cNvSpPr/>
            <p:nvPr/>
          </p:nvSpPr>
          <p:spPr>
            <a:xfrm>
              <a:off x="5357121" y="3869851"/>
              <a:ext cx="554891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96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532F251-C211-0547-986A-EE5821855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How does changing the equation change the graph?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77254E3-DD6C-6244-BB9A-5F7785AE3ECF}"/>
              </a:ext>
            </a:extLst>
          </p:cNvPr>
          <p:cNvSpPr txBox="1">
            <a:spLocks/>
          </p:cNvSpPr>
          <p:nvPr/>
        </p:nvSpPr>
        <p:spPr>
          <a:xfrm>
            <a:off x="2778095" y="1338544"/>
            <a:ext cx="5883306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Crystal Clear</a:t>
            </a:r>
          </a:p>
          <a:p>
            <a:pPr lvl="1"/>
            <a:r>
              <a:rPr lang="en-US" dirty="0"/>
              <a:t>What do you think is the easiest (clearest)</a:t>
            </a:r>
            <a:br>
              <a:rPr lang="en-US" dirty="0"/>
            </a:br>
            <a:r>
              <a:rPr lang="en-US" dirty="0"/>
              <a:t>part of what you learned today?</a:t>
            </a:r>
          </a:p>
          <a:p>
            <a:r>
              <a:rPr lang="en-US" dirty="0"/>
              <a:t>Muddiest Point</a:t>
            </a:r>
          </a:p>
          <a:p>
            <a:pPr lvl="1"/>
            <a:r>
              <a:rPr lang="en-US" dirty="0"/>
              <a:t>What do you think is the most confusing (muddiest) part of what you learned today?</a:t>
            </a:r>
          </a:p>
        </p:txBody>
      </p:sp>
      <p:sp>
        <p:nvSpPr>
          <p:cNvPr id="6" name="Title 18">
            <a:extLst>
              <a:ext uri="{FF2B5EF4-FFF2-40B4-BE49-F238E27FC236}">
                <a16:creationId xmlns:a16="http://schemas.microsoft.com/office/drawing/2014/main" id="{D50EA8CE-0D0F-1948-A597-7B4FD4260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Examine and Reflect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35F43FD4-8AE7-E746-A928-A98417CD6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599" y="2197226"/>
            <a:ext cx="2270097" cy="171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108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predict what the graph of a linear function will look like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247473"/>
          </a:xfrm>
        </p:spPr>
        <p:txBody>
          <a:bodyPr>
            <a:normAutofit/>
          </a:bodyPr>
          <a:lstStyle/>
          <a:p>
            <a:r>
              <a:rPr lang="en-US" dirty="0"/>
              <a:t>Discover the relationship between the algebraic representation of a linear function with the graphical representation.</a:t>
            </a:r>
          </a:p>
          <a:p>
            <a:r>
              <a:rPr lang="en-US" dirty="0"/>
              <a:t>Predict the effect on a graph from changing the slope or from changing the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8">
            <a:extLst>
              <a:ext uri="{FF2B5EF4-FFF2-40B4-BE49-F238E27FC236}">
                <a16:creationId xmlns:a16="http://schemas.microsoft.com/office/drawing/2014/main" id="{3B0DFD34-2503-A743-8DD9-BD44A3AAF528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 Notice</a:t>
            </a:r>
            <a:r>
              <a:rPr lang="en-US">
                <a:solidFill>
                  <a:srgbClr val="991B1E"/>
                </a:solidFill>
              </a:rPr>
              <a:t>,</a:t>
            </a:r>
            <a:r>
              <a:rPr lang="en-US"/>
              <a:t> I Wonder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A9B33EA-B464-FF4B-BC27-011CDBC222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593782"/>
              </p:ext>
            </p:extLst>
          </p:nvPr>
        </p:nvGraphicFramePr>
        <p:xfrm>
          <a:off x="457200" y="1343864"/>
          <a:ext cx="8229600" cy="1877661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977422">
                  <a:extLst>
                    <a:ext uri="{9D8B030D-6E8A-4147-A177-3AD203B41FA5}">
                      <a16:colId xmlns:a16="http://schemas.microsoft.com/office/drawing/2014/main" val="1060368388"/>
                    </a:ext>
                  </a:extLst>
                </a:gridCol>
                <a:gridCol w="4252178">
                  <a:extLst>
                    <a:ext uri="{9D8B030D-6E8A-4147-A177-3AD203B41FA5}">
                      <a16:colId xmlns:a16="http://schemas.microsoft.com/office/drawing/2014/main" val="674620079"/>
                    </a:ext>
                  </a:extLst>
                </a:gridCol>
              </a:tblGrid>
              <a:tr h="685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Notic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Wonder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892398197"/>
                  </a:ext>
                </a:extLst>
              </a:tr>
              <a:tr h="1192249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rite what you notice </a:t>
                      </a:r>
                      <a:b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ut each picture.</a:t>
                      </a: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Write what you wonder </a:t>
                      </a:r>
                      <a:br>
                        <a:rPr lang="en-US" sz="2400" dirty="0">
                          <a:effectLst/>
                        </a:rPr>
                      </a:br>
                      <a:r>
                        <a:rPr lang="en-US" sz="2400" dirty="0">
                          <a:effectLst/>
                        </a:rPr>
                        <a:t>about each picture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3842172"/>
                  </a:ext>
                </a:extLst>
              </a:tr>
            </a:tbl>
          </a:graphicData>
        </a:graphic>
      </p:graphicFrame>
      <p:pic>
        <p:nvPicPr>
          <p:cNvPr id="6" name="Picture 5" descr="A person riding a motorcycle on a snowy mountain&#10;&#10;Description automatically generated with low confidence">
            <a:extLst>
              <a:ext uri="{FF2B5EF4-FFF2-40B4-BE49-F238E27FC236}">
                <a16:creationId xmlns:a16="http://schemas.microsoft.com/office/drawing/2014/main" id="{6BCFC04A-9CC8-5E4F-9DD4-1DFBA9C981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71770">
            <a:off x="5819744" y="3343090"/>
            <a:ext cx="2059412" cy="1371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7E3C3C-0F60-C041-A7B6-49A8C19F11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10" b="801"/>
          <a:stretch/>
        </p:blipFill>
        <p:spPr>
          <a:xfrm rot="21226123">
            <a:off x="1055873" y="3015545"/>
            <a:ext cx="1146346" cy="1763704"/>
          </a:xfrm>
          <a:prstGeom prst="rect">
            <a:avLst/>
          </a:prstGeom>
        </p:spPr>
      </p:pic>
      <p:pic>
        <p:nvPicPr>
          <p:cNvPr id="8" name="Picture 7" descr="A picture containing outdoor, sky, water, boat&#10;&#10;Description automatically generated">
            <a:extLst>
              <a:ext uri="{FF2B5EF4-FFF2-40B4-BE49-F238E27FC236}">
                <a16:creationId xmlns:a16="http://schemas.microsoft.com/office/drawing/2014/main" id="{DDF050CC-5B04-B34C-92FA-7297BE2A61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" r="28" b="8825"/>
          <a:stretch/>
        </p:blipFill>
        <p:spPr>
          <a:xfrm>
            <a:off x="2944355" y="3360722"/>
            <a:ext cx="2364743" cy="147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3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74006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Click </a:t>
            </a:r>
            <a:r>
              <a:rPr lang="en-US" i="1" dirty="0"/>
              <a:t>Open 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ype the equation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in the </a:t>
            </a:r>
            <a:br>
              <a:rPr lang="en-US" dirty="0"/>
            </a:br>
            <a:r>
              <a:rPr lang="en-US" dirty="0"/>
              <a:t>left colum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opy the graph onto your handout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C9918F-0275-4DDD-B63C-EC8BAD5BE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413" y="1164497"/>
            <a:ext cx="3416546" cy="346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6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ing Desmos, sketch the graph in pencil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</p:spTree>
    <p:extLst>
      <p:ext uri="{BB962C8B-B14F-4D97-AF65-F5344CB8AC3E}">
        <p14:creationId xmlns:p14="http://schemas.microsoft.com/office/powerpoint/2010/main" val="221202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Rule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171347BF-CE63-D3A6-852D-C7F3B8BCFC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5017799" y="307247"/>
            <a:ext cx="3669001" cy="1544037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If you draw a…</a:t>
            </a:r>
          </a:p>
          <a:p>
            <a:r>
              <a:rPr lang="en-US" sz="2700" b="1" dirty="0"/>
              <a:t>Face card</a:t>
            </a:r>
            <a:r>
              <a:rPr lang="en-US" sz="2700" dirty="0"/>
              <a:t>: Draw again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Heart</a:t>
            </a:r>
            <a:r>
              <a:rPr lang="en-US" sz="2700" dirty="0"/>
              <a:t>: Change the number in the front of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700" dirty="0"/>
              <a:t> to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Diamond</a:t>
            </a:r>
            <a:r>
              <a:rPr lang="en-US" sz="2700" dirty="0"/>
              <a:t>: Change the number in front of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700" dirty="0"/>
              <a:t> to the </a:t>
            </a:r>
            <a:r>
              <a:rPr lang="en-US" sz="2700" u="sng" dirty="0"/>
              <a:t>negative</a:t>
            </a:r>
            <a:r>
              <a:rPr lang="en-US" sz="2700" dirty="0"/>
              <a:t> </a:t>
            </a:r>
            <a:br>
              <a:rPr lang="en-US" sz="2700" dirty="0"/>
            </a:br>
            <a:r>
              <a:rPr lang="en-US" sz="2700" dirty="0"/>
              <a:t>of the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Spade</a:t>
            </a:r>
            <a:r>
              <a:rPr lang="en-US" sz="2700" dirty="0"/>
              <a:t>: Change the number after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700" dirty="0"/>
              <a:t> to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Club</a:t>
            </a:r>
            <a:r>
              <a:rPr lang="en-US" sz="2700" dirty="0"/>
              <a:t>: Change the number after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700" dirty="0"/>
              <a:t> to the </a:t>
            </a:r>
            <a:r>
              <a:rPr lang="en-US" sz="2700" u="sng" dirty="0"/>
              <a:t>negative</a:t>
            </a:r>
            <a:r>
              <a:rPr lang="en-US" sz="2700" dirty="0"/>
              <a:t> </a:t>
            </a:r>
            <a:br>
              <a:rPr lang="en-US" sz="2700" dirty="0"/>
            </a:br>
            <a:r>
              <a:rPr lang="en-US" sz="2700" dirty="0"/>
              <a:t>of the number on card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17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449C09-54D9-2540-BE37-FD21BBE427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r>
              <a:rPr lang="en-US" dirty="0"/>
              <a:t>If you draw an ace of clubs, change the number after </a:t>
            </a:r>
            <a:r>
              <a:rPr lang="en-US" sz="2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/>
              <a:t> to </a:t>
            </a:r>
            <a:r>
              <a:rPr lang="en-US" sz="2800" u="sng" dirty="0"/>
              <a:t>negative</a:t>
            </a:r>
            <a:r>
              <a:rPr lang="en-US" sz="2800" dirty="0"/>
              <a:t> on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3F73259B-7873-1B43-8E8F-C2F13753D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Card Rules (Exampl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932264-BBF9-604D-AC49-AE4DE1DF20D6}"/>
              </a:ext>
            </a:extLst>
          </p:cNvPr>
          <p:cNvSpPr txBox="1"/>
          <p:nvPr/>
        </p:nvSpPr>
        <p:spPr>
          <a:xfrm>
            <a:off x="3055943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2621295-5C31-F947-A1E9-2A07763519FD}"/>
              </a:ext>
            </a:extLst>
          </p:cNvPr>
          <p:cNvGrpSpPr/>
          <p:nvPr/>
        </p:nvGrpSpPr>
        <p:grpSpPr>
          <a:xfrm>
            <a:off x="1170637" y="2333958"/>
            <a:ext cx="1429150" cy="2279606"/>
            <a:chOff x="1077918" y="1822405"/>
            <a:chExt cx="1429150" cy="2279606"/>
          </a:xfrm>
        </p:grpSpPr>
        <p:sp>
          <p:nvSpPr>
            <p:cNvPr id="8" name="Rectangle: Rounded Corners 11">
              <a:extLst>
                <a:ext uri="{FF2B5EF4-FFF2-40B4-BE49-F238E27FC236}">
                  <a16:creationId xmlns:a16="http://schemas.microsoft.com/office/drawing/2014/main" id="{77F2328C-BA96-0743-8F0F-22929384A9E1}"/>
                </a:ext>
              </a:extLst>
            </p:cNvPr>
            <p:cNvSpPr/>
            <p:nvPr/>
          </p:nvSpPr>
          <p:spPr>
            <a:xfrm>
              <a:off x="1077918" y="1822405"/>
              <a:ext cx="1429150" cy="227960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Graphic 8" descr="Club Suit with solid fill">
              <a:extLst>
                <a:ext uri="{FF2B5EF4-FFF2-40B4-BE49-F238E27FC236}">
                  <a16:creationId xmlns:a16="http://schemas.microsoft.com/office/drawing/2014/main" id="{94039A9C-7772-0143-8779-AF3A5864FD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35293" y="2505008"/>
              <a:ext cx="914400" cy="914400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6AA9146-8ACA-4944-AAEC-F32348556D30}"/>
                </a:ext>
              </a:extLst>
            </p:cNvPr>
            <p:cNvGrpSpPr/>
            <p:nvPr/>
          </p:nvGrpSpPr>
          <p:grpSpPr>
            <a:xfrm>
              <a:off x="1114254" y="1874828"/>
              <a:ext cx="361284" cy="630180"/>
              <a:chOff x="1318414" y="1772518"/>
              <a:chExt cx="361284" cy="630180"/>
            </a:xfrm>
          </p:grpSpPr>
          <p:pic>
            <p:nvPicPr>
              <p:cNvPr id="14" name="Graphic 13" descr="Club Suit with solid fill">
                <a:extLst>
                  <a:ext uri="{FF2B5EF4-FFF2-40B4-BE49-F238E27FC236}">
                    <a16:creationId xmlns:a16="http://schemas.microsoft.com/office/drawing/2014/main" id="{79FEBBA6-A477-7043-947E-5DA8BA6367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14C5466-F792-AB44-B1BB-BAC4F315F649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993E21C-8DD2-CF45-8BCE-5338256C694C}"/>
                </a:ext>
              </a:extLst>
            </p:cNvPr>
            <p:cNvGrpSpPr/>
            <p:nvPr/>
          </p:nvGrpSpPr>
          <p:grpSpPr>
            <a:xfrm rot="10800000">
              <a:off x="2107415" y="3452087"/>
              <a:ext cx="361284" cy="630180"/>
              <a:chOff x="1318414" y="1772518"/>
              <a:chExt cx="361284" cy="630180"/>
            </a:xfrm>
          </p:grpSpPr>
          <p:pic>
            <p:nvPicPr>
              <p:cNvPr id="12" name="Graphic 11" descr="Club Suit with solid fill">
                <a:extLst>
                  <a:ext uri="{FF2B5EF4-FFF2-40B4-BE49-F238E27FC236}">
                    <a16:creationId xmlns:a16="http://schemas.microsoft.com/office/drawing/2014/main" id="{9377AAB2-FD80-7D4A-950D-A58B86BC58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E51485-411A-A743-8399-26430029D990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033C3AB-B3BB-F745-9CBC-3E96C1C7F1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287" y="2478813"/>
            <a:ext cx="2286000" cy="23190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86F03D4-4BEB-574A-BA1B-DBD3AF1859FC}"/>
              </a:ext>
            </a:extLst>
          </p:cNvPr>
          <p:cNvSpPr txBox="1"/>
          <p:nvPr/>
        </p:nvSpPr>
        <p:spPr>
          <a:xfrm>
            <a:off x="5698964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6C18961-EF7F-364C-9140-2FBF81668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0141" y="2478811"/>
            <a:ext cx="2286000" cy="231904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FD49014-0F97-0B4C-80D4-0FAD3B5880F5}"/>
              </a:ext>
            </a:extLst>
          </p:cNvPr>
          <p:cNvSpPr/>
          <p:nvPr/>
        </p:nvSpPr>
        <p:spPr>
          <a:xfrm>
            <a:off x="6970112" y="1861402"/>
            <a:ext cx="515389" cy="663148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FED309C-0764-2645-8402-4EAE330B1AF9}"/>
              </a:ext>
            </a:extLst>
          </p:cNvPr>
          <p:cNvCxnSpPr>
            <a:cxnSpLocks/>
          </p:cNvCxnSpPr>
          <p:nvPr/>
        </p:nvCxnSpPr>
        <p:spPr>
          <a:xfrm>
            <a:off x="5184538" y="2186326"/>
            <a:ext cx="488788" cy="6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CA239868-6F6B-6243-89BC-A6BEAD0268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6177646" y="307247"/>
            <a:ext cx="2506191" cy="1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514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071</TotalTime>
  <Words>906</Words>
  <Application>Microsoft Macintosh PowerPoint</Application>
  <PresentationFormat>On-screen Show (16:9)</PresentationFormat>
  <Paragraphs>104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Slope Matters</vt:lpstr>
      <vt:lpstr>Essential Question</vt:lpstr>
      <vt:lpstr>Lesson Objectives</vt:lpstr>
      <vt:lpstr>PowerPoint Presentation</vt:lpstr>
      <vt:lpstr>Predicting Changes (Front)</vt:lpstr>
      <vt:lpstr>Predicting Changes (Front)</vt:lpstr>
      <vt:lpstr>Card Rules</vt:lpstr>
      <vt:lpstr>Card Rules (Example)</vt:lpstr>
      <vt:lpstr>Predicting Changes (Back)</vt:lpstr>
      <vt:lpstr>Predicting Changes (Back)</vt:lpstr>
      <vt:lpstr>Graphing Reflection</vt:lpstr>
      <vt:lpstr>Commit and Toss</vt:lpstr>
      <vt:lpstr>In Your Own Words</vt:lpstr>
      <vt:lpstr>Foldable</vt:lpstr>
      <vt:lpstr>Slope</vt:lpstr>
      <vt:lpstr>y-Intercept</vt:lpstr>
      <vt:lpstr>Foldable: Slope-Intercept Form</vt:lpstr>
      <vt:lpstr>Foldable: Slope-Intercept Form</vt:lpstr>
      <vt:lpstr>PowerPoint Presentation</vt:lpstr>
      <vt:lpstr>Slopes Around the School</vt:lpstr>
      <vt:lpstr>Examine and Refl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Finley-Combs, Elsa C.</cp:lastModifiedBy>
  <cp:revision>18</cp:revision>
  <dcterms:created xsi:type="dcterms:W3CDTF">2022-02-08T14:24:16Z</dcterms:created>
  <dcterms:modified xsi:type="dcterms:W3CDTF">2026-01-07T21:11:41Z</dcterms:modified>
</cp:coreProperties>
</file>